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1C0F16" w14:textId="34321405" w:rsidR="002F1A76" w:rsidRPr="00C10F87" w:rsidRDefault="007A1CC2" w:rsidP="0009078B">
      <w:pPr>
        <w:spacing w:line="360" w:lineRule="auto"/>
        <w:jc w:val="center"/>
        <w:rPr>
          <w:rFonts w:ascii="宋体" w:eastAsia="宋体" w:hAnsi="宋体"/>
          <w:b/>
          <w:bCs/>
          <w:sz w:val="32"/>
          <w:szCs w:val="32"/>
        </w:rPr>
      </w:pPr>
      <w:r w:rsidRPr="00C10F87">
        <w:rPr>
          <w:rFonts w:ascii="宋体" w:eastAsia="宋体" w:hAnsi="宋体" w:hint="eastAsia"/>
          <w:b/>
          <w:bCs/>
          <w:sz w:val="32"/>
          <w:szCs w:val="32"/>
        </w:rPr>
        <w:t>地球半径测量实验</w:t>
      </w:r>
    </w:p>
    <w:p w14:paraId="7D641474" w14:textId="77777777" w:rsidR="007A1CC2" w:rsidRPr="00315E57" w:rsidRDefault="007A1CC2" w:rsidP="0009078B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0036C109" w14:textId="6AACAC8A" w:rsidR="007A1CC2" w:rsidRPr="00C10F87" w:rsidRDefault="007A1CC2" w:rsidP="0009078B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C10F87">
        <w:rPr>
          <w:rFonts w:ascii="宋体" w:eastAsia="宋体" w:hAnsi="宋体" w:hint="eastAsia"/>
          <w:b/>
          <w:bCs/>
          <w:sz w:val="24"/>
          <w:szCs w:val="24"/>
        </w:rPr>
        <w:t>实验目的</w:t>
      </w:r>
    </w:p>
    <w:p w14:paraId="5430B322" w14:textId="08F4107D" w:rsidR="007A1CC2" w:rsidRPr="00315E57" w:rsidRDefault="00DB48CB" w:rsidP="0009078B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了解地球半径测量的方法和原理</w:t>
      </w:r>
    </w:p>
    <w:p w14:paraId="5C356F1A" w14:textId="1A27E114" w:rsidR="00DB48CB" w:rsidRPr="00315E57" w:rsidRDefault="00DB48CB" w:rsidP="0009078B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 w:hint="eastAsia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使用智能手机测量地球的半径并对测量结果进行误差分析与评价</w:t>
      </w:r>
    </w:p>
    <w:p w14:paraId="63FCC5CB" w14:textId="0E1C5939" w:rsidR="007A1CC2" w:rsidRPr="00C10F87" w:rsidRDefault="007A1CC2" w:rsidP="0009078B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C10F87">
        <w:rPr>
          <w:rFonts w:ascii="宋体" w:eastAsia="宋体" w:hAnsi="宋体" w:hint="eastAsia"/>
          <w:b/>
          <w:bCs/>
          <w:sz w:val="24"/>
          <w:szCs w:val="24"/>
        </w:rPr>
        <w:t>实验原理</w:t>
      </w:r>
    </w:p>
    <w:p w14:paraId="111FFDDE" w14:textId="6162BB6E" w:rsidR="003709FC" w:rsidRPr="00315E57" w:rsidRDefault="003709FC" w:rsidP="0009078B">
      <w:pPr>
        <w:spacing w:line="360" w:lineRule="auto"/>
        <w:ind w:firstLine="360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如图</w:t>
      </w:r>
      <w:r w:rsidR="00C10F87">
        <w:rPr>
          <w:rFonts w:ascii="宋体" w:eastAsia="宋体" w:hAnsi="宋体" w:hint="eastAsia"/>
          <w:sz w:val="24"/>
          <w:szCs w:val="24"/>
        </w:rPr>
        <w:t>1</w:t>
      </w:r>
      <w:r w:rsidRPr="00315E57">
        <w:rPr>
          <w:rFonts w:ascii="宋体" w:eastAsia="宋体" w:hAnsi="宋体" w:hint="eastAsia"/>
          <w:sz w:val="24"/>
          <w:szCs w:val="24"/>
        </w:rPr>
        <w:t>所示为原理示意图，我们在地球表面找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275D4D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343" type="#_x0000_t75" style="width:12pt;height:13pt" o:ole="">
            <v:imagedata r:id="rId5" o:title=""/>
          </v:shape>
          <o:OLEObject Type="Embed" ProgID="Equation.DSMT4" ShapeID="_x0000_i2343" DrawAspect="Content" ObjectID="_1727430986" r:id="rId6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417FE435">
          <v:shape id="_x0000_i2344" type="#_x0000_t75" style="width:12pt;height:13pt" o:ole="">
            <v:imagedata r:id="rId7" o:title=""/>
          </v:shape>
          <o:OLEObject Type="Embed" ProgID="Equation.DSMT4" ShapeID="_x0000_i2344" DrawAspect="Content" ObjectID="_1727430987" r:id="rId8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6"/>
          <w:sz w:val="24"/>
          <w:szCs w:val="24"/>
        </w:rPr>
        <w:object w:dxaOrig="240" w:dyaOrig="280" w14:anchorId="62629A72">
          <v:shape id="_x0000_i2345" type="#_x0000_t75" style="width:12pt;height:14pt" o:ole="">
            <v:imagedata r:id="rId9" o:title=""/>
          </v:shape>
          <o:OLEObject Type="Embed" ProgID="Equation.DSMT4" ShapeID="_x0000_i2345" DrawAspect="Content" ObjectID="_1727430988" r:id="rId10"/>
        </w:object>
      </w:r>
      <w:r w:rsidRPr="00315E57">
        <w:rPr>
          <w:rFonts w:ascii="宋体" w:eastAsia="宋体" w:hAnsi="宋体" w:hint="eastAsia"/>
          <w:sz w:val="24"/>
          <w:szCs w:val="24"/>
        </w:rPr>
        <w:t>三个测量点，其中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7BCBF568">
          <v:shape id="_x0000_i2346" type="#_x0000_t75" style="width:12pt;height:13pt" o:ole="">
            <v:imagedata r:id="rId5" o:title=""/>
          </v:shape>
          <o:OLEObject Type="Embed" ProgID="Equation.DSMT4" ShapeID="_x0000_i2346" DrawAspect="Content" ObjectID="_1727430989" r:id="rId11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5A92897F">
          <v:shape id="_x0000_i2347" type="#_x0000_t75" style="width:12pt;height:13pt" o:ole="">
            <v:imagedata r:id="rId7" o:title=""/>
          </v:shape>
          <o:OLEObject Type="Embed" ProgID="Equation.DSMT4" ShapeID="_x0000_i2347" DrawAspect="Content" ObjectID="_1727430990" r:id="rId12"/>
        </w:object>
      </w:r>
      <w:r w:rsidRPr="00315E57">
        <w:rPr>
          <w:rFonts w:ascii="宋体" w:eastAsia="宋体" w:hAnsi="宋体" w:hint="eastAsia"/>
          <w:sz w:val="24"/>
          <w:szCs w:val="24"/>
        </w:rPr>
        <w:t>为同经度的两点，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42B1AA93">
          <v:shape id="_x0000_i2348" type="#_x0000_t75" style="width:12pt;height:13pt" o:ole="">
            <v:imagedata r:id="rId5" o:title=""/>
          </v:shape>
          <o:OLEObject Type="Embed" ProgID="Equation.DSMT4" ShapeID="_x0000_i2348" DrawAspect="Content" ObjectID="_1727430991" r:id="rId13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6"/>
          <w:sz w:val="24"/>
          <w:szCs w:val="24"/>
        </w:rPr>
        <w:object w:dxaOrig="240" w:dyaOrig="280" w14:anchorId="34E99049">
          <v:shape id="_x0000_i2349" type="#_x0000_t75" style="width:12pt;height:14pt" o:ole="">
            <v:imagedata r:id="rId9" o:title=""/>
          </v:shape>
          <o:OLEObject Type="Embed" ProgID="Equation.DSMT4" ShapeID="_x0000_i2349" DrawAspect="Content" ObjectID="_1727430992" r:id="rId14"/>
        </w:object>
      </w:r>
      <w:r w:rsidRPr="00315E57">
        <w:rPr>
          <w:rFonts w:ascii="宋体" w:eastAsia="宋体" w:hAnsi="宋体" w:hint="eastAsia"/>
          <w:sz w:val="24"/>
          <w:szCs w:val="24"/>
        </w:rPr>
        <w:t>为同纬度的两点，并且各点的经纬度信息分别用</w:t>
      </w:r>
      <w:r w:rsidRPr="00315E57">
        <w:rPr>
          <w:rFonts w:ascii="宋体" w:eastAsia="宋体" w:hAnsi="宋体"/>
          <w:position w:val="-14"/>
          <w:sz w:val="24"/>
          <w:szCs w:val="24"/>
        </w:rPr>
        <w:object w:dxaOrig="760" w:dyaOrig="400" w14:anchorId="7F5113E9">
          <v:shape id="_x0000_i2350" type="#_x0000_t75" style="width:38pt;height:20pt" o:ole="">
            <v:imagedata r:id="rId15" o:title=""/>
          </v:shape>
          <o:OLEObject Type="Embed" ProgID="Equation.DSMT4" ShapeID="_x0000_i2350" DrawAspect="Content" ObjectID="_1727430993" r:id="rId16"/>
        </w:object>
      </w:r>
      <w:r w:rsidRPr="00315E57">
        <w:rPr>
          <w:rFonts w:ascii="宋体" w:eastAsia="宋体" w:hAnsi="宋体" w:hint="eastAsia"/>
          <w:sz w:val="24"/>
          <w:szCs w:val="24"/>
        </w:rPr>
        <w:t>坐标来描述。角度</w:t>
      </w:r>
      <w:r w:rsidRPr="00315E57">
        <w:rPr>
          <w:rFonts w:ascii="宋体" w:eastAsia="宋体" w:hAnsi="宋体"/>
          <w:position w:val="-6"/>
          <w:sz w:val="24"/>
          <w:szCs w:val="24"/>
        </w:rPr>
        <w:object w:dxaOrig="240" w:dyaOrig="220" w14:anchorId="6475D837">
          <v:shape id="_x0000_i2351" type="#_x0000_t75" style="width:12pt;height:11pt" o:ole="">
            <v:imagedata r:id="rId17" o:title=""/>
          </v:shape>
          <o:OLEObject Type="Embed" ProgID="Equation.DSMT4" ShapeID="_x0000_i2351" DrawAspect="Content" ObjectID="_1727430994" r:id="rId18"/>
        </w:object>
      </w:r>
      <w:r w:rsidRPr="00315E57">
        <w:rPr>
          <w:rFonts w:ascii="宋体" w:eastAsia="宋体" w:hAnsi="宋体" w:hint="eastAsia"/>
          <w:sz w:val="24"/>
          <w:szCs w:val="24"/>
        </w:rPr>
        <w:t>可以从纬度信息中得到：</w:t>
      </w:r>
    </w:p>
    <w:p w14:paraId="135ADEBB" w14:textId="6761CC78" w:rsidR="003709FC" w:rsidRPr="00315E57" w:rsidRDefault="0043380B" w:rsidP="0009078B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43380B">
        <w:rPr>
          <w:rFonts w:ascii="宋体" w:eastAsia="宋体" w:hAnsi="宋体"/>
          <w:position w:val="-24"/>
          <w:sz w:val="24"/>
          <w:szCs w:val="24"/>
        </w:rPr>
        <w:object w:dxaOrig="2079" w:dyaOrig="620" w14:anchorId="17F49884">
          <v:shape id="_x0000_i2364" type="#_x0000_t75" style="width:104pt;height:31pt" o:ole="">
            <v:imagedata r:id="rId19" o:title=""/>
          </v:shape>
          <o:OLEObject Type="Embed" ProgID="Equation.DSMT4" ShapeID="_x0000_i2364" DrawAspect="Content" ObjectID="_1727430995" r:id="rId20"/>
        </w:object>
      </w:r>
      <w:r w:rsidR="003709FC" w:rsidRPr="00315E57">
        <w:rPr>
          <w:rFonts w:ascii="宋体" w:eastAsia="宋体" w:hAnsi="宋体"/>
          <w:sz w:val="24"/>
          <w:szCs w:val="24"/>
        </w:rPr>
        <w:t xml:space="preserve">       </w:t>
      </w:r>
      <w:r w:rsidR="0009078B">
        <w:rPr>
          <w:rFonts w:ascii="宋体" w:eastAsia="宋体" w:hAnsi="宋体"/>
          <w:sz w:val="24"/>
          <w:szCs w:val="24"/>
        </w:rPr>
        <w:t xml:space="preserve">               </w:t>
      </w:r>
      <w:r w:rsidR="003709FC" w:rsidRPr="00315E57">
        <w:rPr>
          <w:rFonts w:ascii="宋体" w:eastAsia="宋体" w:hAnsi="宋体" w:hint="eastAsia"/>
          <w:sz w:val="24"/>
          <w:szCs w:val="24"/>
        </w:rPr>
        <w:t>（1）</w:t>
      </w:r>
    </w:p>
    <w:p w14:paraId="201F5E70" w14:textId="77777777" w:rsidR="003709FC" w:rsidRPr="00315E57" w:rsidRDefault="003709FC" w:rsidP="0009078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角度</w:t>
      </w:r>
      <w:r w:rsidRPr="00315E57">
        <w:rPr>
          <w:rFonts w:ascii="宋体" w:eastAsia="宋体" w:hAnsi="宋体"/>
          <w:sz w:val="24"/>
          <w:szCs w:val="24"/>
        </w:rPr>
        <w:object w:dxaOrig="240" w:dyaOrig="320" w14:anchorId="1D8BADF6">
          <v:shape id="_x0000_i2352" type="#_x0000_t75" style="width:12pt;height:16pt" o:ole="">
            <v:imagedata r:id="rId21" o:title=""/>
          </v:shape>
          <o:OLEObject Type="Embed" ProgID="Equation.DSMT4" ShapeID="_x0000_i2352" DrawAspect="Content" ObjectID="_1727430996" r:id="rId22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sz w:val="24"/>
          <w:szCs w:val="24"/>
        </w:rPr>
        <w:object w:dxaOrig="220" w:dyaOrig="260" w14:anchorId="129D7E14">
          <v:shape id="_x0000_i2353" type="#_x0000_t75" style="width:11pt;height:13pt" o:ole="">
            <v:imagedata r:id="rId23" o:title=""/>
          </v:shape>
          <o:OLEObject Type="Embed" ProgID="Equation.DSMT4" ShapeID="_x0000_i2353" DrawAspect="Content" ObjectID="_1727430997" r:id="rId24"/>
        </w:object>
      </w:r>
      <w:r w:rsidRPr="00315E57">
        <w:rPr>
          <w:rFonts w:ascii="宋体" w:eastAsia="宋体" w:hAnsi="宋体" w:hint="eastAsia"/>
          <w:sz w:val="24"/>
          <w:szCs w:val="24"/>
        </w:rPr>
        <w:t>分别是弧长</w:t>
      </w:r>
      <w:r w:rsidRPr="00315E57">
        <w:rPr>
          <w:rFonts w:ascii="宋体" w:eastAsia="宋体" w:hAnsi="宋体"/>
          <w:position w:val="-6"/>
          <w:sz w:val="24"/>
          <w:szCs w:val="24"/>
        </w:rPr>
        <w:object w:dxaOrig="420" w:dyaOrig="280" w14:anchorId="3EFA7239">
          <v:shape id="_x0000_i2354" type="#_x0000_t75" style="width:21pt;height:14pt" o:ole="">
            <v:imagedata r:id="rId25" o:title=""/>
          </v:shape>
          <o:OLEObject Type="Embed" ProgID="Equation.DSMT4" ShapeID="_x0000_i2354" DrawAspect="Content" ObjectID="_1727430998" r:id="rId26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400" w:dyaOrig="260" w14:anchorId="28FCCDF3">
          <v:shape id="_x0000_i2355" type="#_x0000_t75" style="width:20pt;height:13pt" o:ole="">
            <v:imagedata r:id="rId27" o:title=""/>
          </v:shape>
          <o:OLEObject Type="Embed" ProgID="Equation.DSMT4" ShapeID="_x0000_i2355" DrawAspect="Content" ObjectID="_1727430999" r:id="rId28"/>
        </w:object>
      </w:r>
      <w:r w:rsidRPr="00315E57">
        <w:rPr>
          <w:rFonts w:ascii="宋体" w:eastAsia="宋体" w:hAnsi="宋体" w:hint="eastAsia"/>
          <w:sz w:val="24"/>
          <w:szCs w:val="24"/>
        </w:rPr>
        <w:t>对应的圆心角，所以有：</w:t>
      </w:r>
    </w:p>
    <w:p w14:paraId="6E76B27F" w14:textId="1A6AD466" w:rsidR="003709FC" w:rsidRPr="00315E57" w:rsidRDefault="0043380B" w:rsidP="0009078B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43380B">
        <w:rPr>
          <w:rFonts w:ascii="宋体" w:eastAsia="宋体" w:hAnsi="宋体"/>
          <w:position w:val="-12"/>
          <w:sz w:val="24"/>
          <w:szCs w:val="24"/>
        </w:rPr>
        <w:object w:dxaOrig="1420" w:dyaOrig="360" w14:anchorId="0575A392">
          <v:shape id="_x0000_i2365" type="#_x0000_t75" style="width:71pt;height:18pt" o:ole="">
            <v:imagedata r:id="rId29" o:title=""/>
          </v:shape>
          <o:OLEObject Type="Embed" ProgID="Equation.DSMT4" ShapeID="_x0000_i2365" DrawAspect="Content" ObjectID="_1727431000" r:id="rId30"/>
        </w:object>
      </w:r>
      <w:r w:rsidR="003709FC" w:rsidRPr="00315E57">
        <w:rPr>
          <w:rFonts w:ascii="宋体" w:eastAsia="宋体" w:hAnsi="宋体"/>
          <w:sz w:val="24"/>
          <w:szCs w:val="24"/>
        </w:rPr>
        <w:t xml:space="preserve">       </w:t>
      </w:r>
      <w:r w:rsidR="0009078B">
        <w:rPr>
          <w:rFonts w:ascii="宋体" w:eastAsia="宋体" w:hAnsi="宋体"/>
          <w:sz w:val="24"/>
          <w:szCs w:val="24"/>
        </w:rPr>
        <w:t xml:space="preserve">               </w:t>
      </w:r>
      <w:r w:rsidR="003709FC" w:rsidRPr="00315E57">
        <w:rPr>
          <w:rFonts w:ascii="宋体" w:eastAsia="宋体" w:hAnsi="宋体"/>
          <w:sz w:val="24"/>
          <w:szCs w:val="24"/>
        </w:rPr>
        <w:t xml:space="preserve">  </w:t>
      </w:r>
      <w:r w:rsidR="003709FC" w:rsidRPr="00315E57"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>2</w:t>
      </w:r>
      <w:r w:rsidR="003709FC" w:rsidRPr="00315E57">
        <w:rPr>
          <w:rFonts w:ascii="宋体" w:eastAsia="宋体" w:hAnsi="宋体" w:hint="eastAsia"/>
          <w:sz w:val="24"/>
          <w:szCs w:val="24"/>
        </w:rPr>
        <w:t>）</w:t>
      </w:r>
    </w:p>
    <w:p w14:paraId="5AAA9ABC" w14:textId="2EAE8060" w:rsidR="003709FC" w:rsidRPr="00315E57" w:rsidRDefault="0043380B" w:rsidP="0009078B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43380B">
        <w:rPr>
          <w:rFonts w:ascii="宋体" w:eastAsia="宋体" w:hAnsi="宋体"/>
          <w:position w:val="-12"/>
          <w:sz w:val="24"/>
          <w:szCs w:val="24"/>
        </w:rPr>
        <w:object w:dxaOrig="1359" w:dyaOrig="360" w14:anchorId="0D10C5AD">
          <v:shape id="_x0000_i2366" type="#_x0000_t75" style="width:68pt;height:18pt" o:ole="">
            <v:imagedata r:id="rId31" o:title=""/>
          </v:shape>
          <o:OLEObject Type="Embed" ProgID="Equation.DSMT4" ShapeID="_x0000_i2366" DrawAspect="Content" ObjectID="_1727431001" r:id="rId32"/>
        </w:object>
      </w:r>
      <w:r w:rsidR="003709FC" w:rsidRPr="00315E57">
        <w:rPr>
          <w:rFonts w:ascii="宋体" w:eastAsia="宋体" w:hAnsi="宋体"/>
          <w:sz w:val="24"/>
          <w:szCs w:val="24"/>
        </w:rPr>
        <w:t xml:space="preserve">       </w:t>
      </w:r>
      <w:r w:rsidR="0009078B">
        <w:rPr>
          <w:rFonts w:ascii="宋体" w:eastAsia="宋体" w:hAnsi="宋体"/>
          <w:sz w:val="24"/>
          <w:szCs w:val="24"/>
        </w:rPr>
        <w:t xml:space="preserve">               </w:t>
      </w:r>
      <w:r w:rsidR="003709FC" w:rsidRPr="00315E57">
        <w:rPr>
          <w:rFonts w:ascii="宋体" w:eastAsia="宋体" w:hAnsi="宋体"/>
          <w:sz w:val="24"/>
          <w:szCs w:val="24"/>
        </w:rPr>
        <w:t xml:space="preserve">  </w:t>
      </w:r>
      <w:r w:rsidR="003709FC" w:rsidRPr="00315E57"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>3</w:t>
      </w:r>
      <w:r w:rsidR="003709FC" w:rsidRPr="00315E57">
        <w:rPr>
          <w:rFonts w:ascii="宋体" w:eastAsia="宋体" w:hAnsi="宋体" w:hint="eastAsia"/>
          <w:sz w:val="24"/>
          <w:szCs w:val="24"/>
        </w:rPr>
        <w:t>）</w:t>
      </w:r>
    </w:p>
    <w:p w14:paraId="5DFF0E03" w14:textId="77777777" w:rsidR="003709FC" w:rsidRPr="00315E57" w:rsidRDefault="003709FC" w:rsidP="0009078B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CDC5C47" wp14:editId="5CCD04C1">
            <wp:extent cx="2479675" cy="2048510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2219" cy="20673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C982A0" w14:textId="28AF1FC6" w:rsidR="003709FC" w:rsidRPr="00315E57" w:rsidRDefault="003709FC" w:rsidP="0009078B">
      <w:pPr>
        <w:spacing w:line="360" w:lineRule="auto"/>
        <w:jc w:val="center"/>
        <w:rPr>
          <w:rFonts w:ascii="宋体" w:eastAsia="宋体" w:hAnsi="宋体"/>
          <w:b/>
          <w:sz w:val="24"/>
          <w:szCs w:val="24"/>
        </w:rPr>
      </w:pPr>
      <w:r w:rsidRPr="00315E57">
        <w:rPr>
          <w:rFonts w:ascii="宋体" w:eastAsia="宋体" w:hAnsi="宋体" w:hint="eastAsia"/>
          <w:b/>
          <w:sz w:val="24"/>
          <w:szCs w:val="24"/>
        </w:rPr>
        <w:t>图</w:t>
      </w:r>
      <w:r w:rsidR="00C10F87">
        <w:rPr>
          <w:rFonts w:ascii="宋体" w:eastAsia="宋体" w:hAnsi="宋体"/>
          <w:b/>
          <w:sz w:val="24"/>
          <w:szCs w:val="24"/>
        </w:rPr>
        <w:t>1</w:t>
      </w:r>
      <w:r w:rsidRPr="00315E57">
        <w:rPr>
          <w:rFonts w:ascii="宋体" w:eastAsia="宋体" w:hAnsi="宋体"/>
          <w:b/>
          <w:sz w:val="24"/>
          <w:szCs w:val="24"/>
        </w:rPr>
        <w:t xml:space="preserve"> </w:t>
      </w:r>
      <w:r w:rsidRPr="00315E57">
        <w:rPr>
          <w:rFonts w:ascii="宋体" w:eastAsia="宋体" w:hAnsi="宋体" w:hint="eastAsia"/>
          <w:b/>
          <w:sz w:val="24"/>
          <w:szCs w:val="24"/>
        </w:rPr>
        <w:t>GPS定位法示意图</w:t>
      </w:r>
    </w:p>
    <w:p w14:paraId="79A4FF6D" w14:textId="2875CB4C" w:rsidR="003709FC" w:rsidRPr="00315E57" w:rsidRDefault="003709FC" w:rsidP="0009078B">
      <w:pPr>
        <w:spacing w:line="360" w:lineRule="auto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对于同经度的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577C22B6">
          <v:shape id="_x0000_i2356" type="#_x0000_t75" style="width:12pt;height:13pt" o:ole="">
            <v:imagedata r:id="rId5" o:title=""/>
          </v:shape>
          <o:OLEObject Type="Embed" ProgID="Equation.DSMT4" ShapeID="_x0000_i2356" DrawAspect="Content" ObjectID="_1727431002" r:id="rId34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504C880B">
          <v:shape id="_x0000_i2357" type="#_x0000_t75" style="width:12pt;height:13pt" o:ole="">
            <v:imagedata r:id="rId7" o:title=""/>
          </v:shape>
          <o:OLEObject Type="Embed" ProgID="Equation.DSMT4" ShapeID="_x0000_i2357" DrawAspect="Content" ObjectID="_1727431003" r:id="rId35"/>
        </w:object>
      </w:r>
      <w:r w:rsidRPr="00315E57">
        <w:rPr>
          <w:rFonts w:ascii="宋体" w:eastAsia="宋体" w:hAnsi="宋体" w:hint="eastAsia"/>
          <w:sz w:val="24"/>
          <w:szCs w:val="24"/>
        </w:rPr>
        <w:t>两点来说，通过测量两点的位置信息和距离信息，根据几何关系可以得到地球的半径为：</w:t>
      </w:r>
    </w:p>
    <w:p w14:paraId="49E7E77E" w14:textId="7B27ACDF" w:rsidR="003709FC" w:rsidRPr="00315E57" w:rsidRDefault="0043380B" w:rsidP="0009078B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43380B">
        <w:rPr>
          <w:rFonts w:ascii="宋体" w:eastAsia="宋体" w:hAnsi="宋体"/>
          <w:position w:val="-30"/>
          <w:sz w:val="24"/>
          <w:szCs w:val="24"/>
        </w:rPr>
        <w:object w:dxaOrig="1900" w:dyaOrig="680" w14:anchorId="230BE55D">
          <v:shape id="_x0000_i2367" type="#_x0000_t75" style="width:95pt;height:34pt" o:ole="">
            <v:imagedata r:id="rId36" o:title=""/>
          </v:shape>
          <o:OLEObject Type="Embed" ProgID="Equation.DSMT4" ShapeID="_x0000_i2367" DrawAspect="Content" ObjectID="_1727431004" r:id="rId37"/>
        </w:object>
      </w:r>
      <w:r w:rsidR="003709FC" w:rsidRPr="00315E57">
        <w:rPr>
          <w:rFonts w:ascii="宋体" w:eastAsia="宋体" w:hAnsi="宋体"/>
          <w:sz w:val="24"/>
          <w:szCs w:val="24"/>
        </w:rPr>
        <w:t xml:space="preserve">   </w:t>
      </w:r>
      <w:r w:rsidR="0009078B">
        <w:rPr>
          <w:rFonts w:ascii="宋体" w:eastAsia="宋体" w:hAnsi="宋体"/>
          <w:sz w:val="24"/>
          <w:szCs w:val="24"/>
        </w:rPr>
        <w:t xml:space="preserve">                 </w:t>
      </w:r>
      <w:r w:rsidR="003709FC" w:rsidRPr="00315E57">
        <w:rPr>
          <w:rFonts w:ascii="宋体" w:eastAsia="宋体" w:hAnsi="宋体"/>
          <w:sz w:val="24"/>
          <w:szCs w:val="24"/>
        </w:rPr>
        <w:t xml:space="preserve">   </w:t>
      </w:r>
      <w:r w:rsidR="003709FC" w:rsidRPr="00315E57"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>4</w:t>
      </w:r>
      <w:r w:rsidR="003709FC" w:rsidRPr="00315E57">
        <w:rPr>
          <w:rFonts w:ascii="宋体" w:eastAsia="宋体" w:hAnsi="宋体" w:hint="eastAsia"/>
          <w:sz w:val="24"/>
          <w:szCs w:val="24"/>
        </w:rPr>
        <w:t>）</w:t>
      </w:r>
    </w:p>
    <w:p w14:paraId="60A8A004" w14:textId="77777777" w:rsidR="003709FC" w:rsidRPr="00315E57" w:rsidRDefault="003709FC" w:rsidP="0009078B">
      <w:pPr>
        <w:spacing w:line="360" w:lineRule="auto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对于同纬度的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1A6AF2AF">
          <v:shape id="_x0000_i2358" type="#_x0000_t75" style="width:12pt;height:13pt" o:ole="">
            <v:imagedata r:id="rId5" o:title=""/>
          </v:shape>
          <o:OLEObject Type="Embed" ProgID="Equation.DSMT4" ShapeID="_x0000_i2358" DrawAspect="Content" ObjectID="_1727431005" r:id="rId38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6"/>
          <w:sz w:val="24"/>
          <w:szCs w:val="24"/>
        </w:rPr>
        <w:object w:dxaOrig="240" w:dyaOrig="280" w14:anchorId="13ECEB82">
          <v:shape id="_x0000_i2359" type="#_x0000_t75" style="width:12pt;height:14pt" o:ole="">
            <v:imagedata r:id="rId39" o:title=""/>
          </v:shape>
          <o:OLEObject Type="Embed" ProgID="Equation.DSMT4" ShapeID="_x0000_i2359" DrawAspect="Content" ObjectID="_1727431006" r:id="rId40"/>
        </w:object>
      </w:r>
      <w:r w:rsidRPr="00315E57">
        <w:rPr>
          <w:rFonts w:ascii="宋体" w:eastAsia="宋体" w:hAnsi="宋体" w:hint="eastAsia"/>
          <w:sz w:val="24"/>
          <w:szCs w:val="24"/>
        </w:rPr>
        <w:t>两点来说，通过测量两点的位置信息和距离信息，根据几何关系可以得到地球的半径为：</w:t>
      </w:r>
    </w:p>
    <w:p w14:paraId="352FE0C4" w14:textId="3C1FE6EA" w:rsidR="003709FC" w:rsidRPr="00315E57" w:rsidRDefault="0043380B" w:rsidP="0009078B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3380B">
        <w:rPr>
          <w:rFonts w:ascii="宋体" w:eastAsia="宋体" w:hAnsi="宋体"/>
          <w:position w:val="-30"/>
          <w:sz w:val="24"/>
          <w:szCs w:val="24"/>
        </w:rPr>
        <w:object w:dxaOrig="2560" w:dyaOrig="680" w14:anchorId="03139C18">
          <v:shape id="_x0000_i2368" type="#_x0000_t75" style="width:128pt;height:34pt" o:ole="">
            <v:imagedata r:id="rId41" o:title=""/>
          </v:shape>
          <o:OLEObject Type="Embed" ProgID="Equation.DSMT4" ShapeID="_x0000_i2368" DrawAspect="Content" ObjectID="_1727431007" r:id="rId42"/>
        </w:object>
      </w:r>
      <w:r w:rsidRPr="0043380B">
        <w:rPr>
          <w:rFonts w:ascii="宋体" w:eastAsia="宋体" w:hAnsi="宋体"/>
          <w:position w:val="-30"/>
          <w:sz w:val="24"/>
          <w:szCs w:val="24"/>
        </w:rPr>
        <w:object w:dxaOrig="2560" w:dyaOrig="680" w14:anchorId="2257EB3C">
          <v:shape id="_x0000_i2369" type="#_x0000_t75" style="width:128pt;height:34pt" o:ole="">
            <v:imagedata r:id="rId43" o:title=""/>
          </v:shape>
          <o:OLEObject Type="Embed" ProgID="Equation.DSMT4" ShapeID="_x0000_i2369" DrawAspect="Content" ObjectID="_1727431008" r:id="rId44"/>
        </w:object>
      </w:r>
    </w:p>
    <w:p w14:paraId="08CE92D4" w14:textId="2467D59A" w:rsidR="003709FC" w:rsidRPr="00315E57" w:rsidRDefault="0043380B" w:rsidP="0009078B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43380B">
        <w:rPr>
          <w:rFonts w:ascii="宋体" w:eastAsia="宋体" w:hAnsi="宋体"/>
          <w:position w:val="-30"/>
          <w:sz w:val="24"/>
          <w:szCs w:val="24"/>
        </w:rPr>
        <w:object w:dxaOrig="2560" w:dyaOrig="680" w14:anchorId="21E81E37">
          <v:shape id="_x0000_i2370" type="#_x0000_t75" style="width:128pt;height:34pt" o:ole="">
            <v:imagedata r:id="rId45" o:title=""/>
          </v:shape>
          <o:OLEObject Type="Embed" ProgID="Equation.DSMT4" ShapeID="_x0000_i2370" DrawAspect="Content" ObjectID="_1727431009" r:id="rId46"/>
        </w:object>
      </w:r>
      <w:r w:rsidR="003709FC" w:rsidRPr="00315E57">
        <w:rPr>
          <w:rFonts w:ascii="宋体" w:eastAsia="宋体" w:hAnsi="宋体"/>
          <w:sz w:val="24"/>
          <w:szCs w:val="24"/>
        </w:rPr>
        <w:t xml:space="preserve">  </w:t>
      </w:r>
      <w:r w:rsidR="0009078B">
        <w:rPr>
          <w:rFonts w:ascii="宋体" w:eastAsia="宋体" w:hAnsi="宋体"/>
          <w:sz w:val="24"/>
          <w:szCs w:val="24"/>
        </w:rPr>
        <w:t xml:space="preserve">                          </w:t>
      </w:r>
      <w:r w:rsidR="003709FC" w:rsidRPr="00315E57"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>5</w:t>
      </w:r>
      <w:r w:rsidR="003709FC" w:rsidRPr="00315E57">
        <w:rPr>
          <w:rFonts w:ascii="宋体" w:eastAsia="宋体" w:hAnsi="宋体" w:hint="eastAsia"/>
          <w:sz w:val="24"/>
          <w:szCs w:val="24"/>
        </w:rPr>
        <w:t>）</w:t>
      </w:r>
    </w:p>
    <w:p w14:paraId="77E37766" w14:textId="424376BE" w:rsidR="003709FC" w:rsidRPr="00315E57" w:rsidRDefault="003709FC" w:rsidP="0009078B">
      <w:pPr>
        <w:spacing w:line="360" w:lineRule="auto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在实际测量的过程中很难确保在同纬度或者同经度，所以也可以直接使用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60DBDE0C">
          <v:shape id="_x0000_i2360" type="#_x0000_t75" style="width:12pt;height:13pt" o:ole="">
            <v:imagedata r:id="rId47" o:title=""/>
          </v:shape>
          <o:OLEObject Type="Embed" ProgID="Equation.DSMT4" ShapeID="_x0000_i2360" DrawAspect="Content" ObjectID="_1727431010" r:id="rId48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6"/>
          <w:sz w:val="24"/>
          <w:szCs w:val="24"/>
        </w:rPr>
        <w:object w:dxaOrig="240" w:dyaOrig="280" w14:anchorId="6DE269CB">
          <v:shape id="_x0000_i2361" type="#_x0000_t75" style="width:12pt;height:14pt" o:ole="">
            <v:imagedata r:id="rId49" o:title=""/>
          </v:shape>
          <o:OLEObject Type="Embed" ProgID="Equation.DSMT4" ShapeID="_x0000_i2361" DrawAspect="Content" ObjectID="_1727431011" r:id="rId50"/>
        </w:object>
      </w:r>
      <w:r w:rsidRPr="00315E57">
        <w:rPr>
          <w:rFonts w:ascii="宋体" w:eastAsia="宋体" w:hAnsi="宋体" w:hint="eastAsia"/>
          <w:sz w:val="24"/>
          <w:szCs w:val="24"/>
        </w:rPr>
        <w:t>两点的位置信息来进行地球半径计算。测量点</w:t>
      </w:r>
      <w:r w:rsidRPr="00315E57">
        <w:rPr>
          <w:rFonts w:ascii="宋体" w:eastAsia="宋体" w:hAnsi="宋体"/>
          <w:position w:val="-4"/>
          <w:sz w:val="24"/>
          <w:szCs w:val="24"/>
        </w:rPr>
        <w:object w:dxaOrig="240" w:dyaOrig="260" w14:anchorId="22017F1E">
          <v:shape id="_x0000_i2362" type="#_x0000_t75" style="width:12pt;height:13pt" o:ole="">
            <v:imagedata r:id="rId51" o:title=""/>
          </v:shape>
          <o:OLEObject Type="Embed" ProgID="Equation.DSMT4" ShapeID="_x0000_i2362" DrawAspect="Content" ObjectID="_1727431012" r:id="rId52"/>
        </w:object>
      </w:r>
      <w:r w:rsidRPr="00315E57">
        <w:rPr>
          <w:rFonts w:ascii="宋体" w:eastAsia="宋体" w:hAnsi="宋体" w:hint="eastAsia"/>
          <w:sz w:val="24"/>
          <w:szCs w:val="24"/>
        </w:rPr>
        <w:t>、</w:t>
      </w:r>
      <w:r w:rsidRPr="00315E57">
        <w:rPr>
          <w:rFonts w:ascii="宋体" w:eastAsia="宋体" w:hAnsi="宋体"/>
          <w:position w:val="-6"/>
          <w:sz w:val="24"/>
          <w:szCs w:val="24"/>
        </w:rPr>
        <w:object w:dxaOrig="240" w:dyaOrig="280" w14:anchorId="2E766ACE">
          <v:shape id="_x0000_i2363" type="#_x0000_t75" style="width:12pt;height:14pt" o:ole="">
            <v:imagedata r:id="rId53" o:title=""/>
          </v:shape>
          <o:OLEObject Type="Embed" ProgID="Equation.DSMT4" ShapeID="_x0000_i2363" DrawAspect="Content" ObjectID="_1727431013" r:id="rId54"/>
        </w:object>
      </w:r>
      <w:r w:rsidRPr="00315E57">
        <w:rPr>
          <w:rFonts w:ascii="宋体" w:eastAsia="宋体" w:hAnsi="宋体" w:hint="eastAsia"/>
          <w:sz w:val="24"/>
          <w:szCs w:val="24"/>
        </w:rPr>
        <w:t>可以是地球上的任意两点。因为测量点的距离相对于地球半径来说非常小，</w:t>
      </w:r>
      <w:r w:rsidRPr="00315E57">
        <w:rPr>
          <w:rFonts w:ascii="宋体" w:eastAsia="宋体" w:hAnsi="宋体"/>
          <w:sz w:val="24"/>
          <w:szCs w:val="24"/>
        </w:rPr>
        <w:t>可以</w:t>
      </w:r>
      <w:r w:rsidRPr="00315E57">
        <w:rPr>
          <w:rFonts w:ascii="宋体" w:eastAsia="宋体" w:hAnsi="宋体" w:hint="eastAsia"/>
          <w:sz w:val="24"/>
          <w:szCs w:val="24"/>
        </w:rPr>
        <w:t>认为：</w:t>
      </w:r>
    </w:p>
    <w:p w14:paraId="6C688095" w14:textId="409A6654" w:rsidR="003709FC" w:rsidRPr="00315E57" w:rsidRDefault="006B65BD" w:rsidP="0009078B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6B65BD">
        <w:rPr>
          <w:rFonts w:ascii="宋体" w:eastAsia="宋体" w:hAnsi="宋体"/>
          <w:position w:val="-12"/>
          <w:sz w:val="24"/>
          <w:szCs w:val="24"/>
        </w:rPr>
        <w:object w:dxaOrig="1540" w:dyaOrig="380" w14:anchorId="0FEC3090">
          <v:shape id="_x0000_i2371" type="#_x0000_t75" style="width:77pt;height:19pt" o:ole="">
            <v:imagedata r:id="rId55" o:title=""/>
          </v:shape>
          <o:OLEObject Type="Embed" ProgID="Equation.DSMT4" ShapeID="_x0000_i2371" DrawAspect="Content" ObjectID="_1727431014" r:id="rId56"/>
        </w:object>
      </w:r>
      <w:r w:rsidR="003709FC" w:rsidRPr="00315E57">
        <w:rPr>
          <w:rFonts w:ascii="宋体" w:eastAsia="宋体" w:hAnsi="宋体"/>
          <w:sz w:val="24"/>
          <w:szCs w:val="24"/>
        </w:rPr>
        <w:t xml:space="preserve">         </w:t>
      </w:r>
      <w:r w:rsidR="0009078B">
        <w:rPr>
          <w:rFonts w:ascii="宋体" w:eastAsia="宋体" w:hAnsi="宋体"/>
          <w:sz w:val="24"/>
          <w:szCs w:val="24"/>
        </w:rPr>
        <w:t xml:space="preserve">                  </w:t>
      </w:r>
      <w:r w:rsidR="003709FC" w:rsidRPr="00315E57"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>6</w:t>
      </w:r>
      <w:r w:rsidR="003709FC" w:rsidRPr="00315E57">
        <w:rPr>
          <w:rFonts w:ascii="宋体" w:eastAsia="宋体" w:hAnsi="宋体" w:hint="eastAsia"/>
          <w:sz w:val="24"/>
          <w:szCs w:val="24"/>
        </w:rPr>
        <w:t>）</w:t>
      </w:r>
    </w:p>
    <w:p w14:paraId="0019D024" w14:textId="77777777" w:rsidR="003709FC" w:rsidRPr="00315E57" w:rsidRDefault="003709FC" w:rsidP="0009078B">
      <w:pPr>
        <w:spacing w:line="360" w:lineRule="auto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其中：</w:t>
      </w:r>
    </w:p>
    <w:p w14:paraId="795299DD" w14:textId="2F81FEC4" w:rsidR="003709FC" w:rsidRPr="00315E57" w:rsidRDefault="006B65BD" w:rsidP="0009078B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6B65BD">
        <w:rPr>
          <w:rFonts w:ascii="宋体" w:eastAsia="宋体" w:hAnsi="宋体"/>
          <w:position w:val="-24"/>
          <w:sz w:val="24"/>
          <w:szCs w:val="24"/>
        </w:rPr>
        <w:object w:dxaOrig="2940" w:dyaOrig="620" w14:anchorId="730FC1FA">
          <v:shape id="_x0000_i2372" type="#_x0000_t75" style="width:147pt;height:31pt" o:ole="">
            <v:imagedata r:id="rId57" o:title=""/>
          </v:shape>
          <o:OLEObject Type="Embed" ProgID="Equation.DSMT4" ShapeID="_x0000_i2372" DrawAspect="Content" ObjectID="_1727431015" r:id="rId58"/>
        </w:object>
      </w:r>
      <w:r w:rsidR="003709FC" w:rsidRPr="00315E57">
        <w:rPr>
          <w:rFonts w:ascii="宋体" w:eastAsia="宋体" w:hAnsi="宋体"/>
          <w:sz w:val="24"/>
          <w:szCs w:val="24"/>
        </w:rPr>
        <w:t xml:space="preserve">  </w:t>
      </w:r>
      <w:r w:rsidR="0009078B">
        <w:rPr>
          <w:rFonts w:ascii="宋体" w:eastAsia="宋体" w:hAnsi="宋体"/>
          <w:sz w:val="24"/>
          <w:szCs w:val="24"/>
        </w:rPr>
        <w:t xml:space="preserve">                  </w:t>
      </w:r>
      <w:r w:rsidR="003709FC" w:rsidRPr="00315E57"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>7</w:t>
      </w:r>
      <w:r w:rsidR="003709FC" w:rsidRPr="00315E57">
        <w:rPr>
          <w:rFonts w:ascii="宋体" w:eastAsia="宋体" w:hAnsi="宋体" w:hint="eastAsia"/>
          <w:sz w:val="24"/>
          <w:szCs w:val="24"/>
        </w:rPr>
        <w:t>）</w:t>
      </w:r>
    </w:p>
    <w:p w14:paraId="3834B595" w14:textId="549E3FCB" w:rsidR="003709FC" w:rsidRPr="00315E57" w:rsidRDefault="006B65BD" w:rsidP="0009078B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6B65BD">
        <w:rPr>
          <w:rFonts w:ascii="宋体" w:eastAsia="宋体" w:hAnsi="宋体"/>
          <w:position w:val="-24"/>
          <w:sz w:val="24"/>
          <w:szCs w:val="24"/>
        </w:rPr>
        <w:object w:dxaOrig="4320" w:dyaOrig="620" w14:anchorId="3E918077">
          <v:shape id="_x0000_i2373" type="#_x0000_t75" style="width:3in;height:31pt" o:ole="">
            <v:imagedata r:id="rId59" o:title=""/>
          </v:shape>
          <o:OLEObject Type="Embed" ProgID="Equation.DSMT4" ShapeID="_x0000_i2373" DrawAspect="Content" ObjectID="_1727431016" r:id="rId60"/>
        </w:object>
      </w:r>
      <w:r w:rsidR="0009078B">
        <w:rPr>
          <w:rFonts w:ascii="宋体" w:eastAsia="宋体" w:hAnsi="宋体"/>
          <w:sz w:val="24"/>
          <w:szCs w:val="24"/>
        </w:rPr>
        <w:t xml:space="preserve">         </w:t>
      </w:r>
      <w:r w:rsidR="003709FC" w:rsidRPr="00315E57">
        <w:rPr>
          <w:rFonts w:ascii="宋体" w:eastAsia="宋体" w:hAnsi="宋体" w:hint="eastAsia"/>
          <w:sz w:val="24"/>
          <w:szCs w:val="24"/>
        </w:rPr>
        <w:t>（</w:t>
      </w:r>
      <w:r w:rsidR="00E42BDD">
        <w:rPr>
          <w:rFonts w:ascii="宋体" w:eastAsia="宋体" w:hAnsi="宋体"/>
          <w:sz w:val="24"/>
          <w:szCs w:val="24"/>
        </w:rPr>
        <w:t>8</w:t>
      </w:r>
      <w:r w:rsidR="003709FC" w:rsidRPr="00315E57">
        <w:rPr>
          <w:rFonts w:ascii="宋体" w:eastAsia="宋体" w:hAnsi="宋体" w:hint="eastAsia"/>
          <w:sz w:val="24"/>
          <w:szCs w:val="24"/>
        </w:rPr>
        <w:t>）</w:t>
      </w:r>
    </w:p>
    <w:p w14:paraId="5926F6E9" w14:textId="094814EE" w:rsidR="003709FC" w:rsidRPr="00315E57" w:rsidRDefault="003709FC" w:rsidP="0009078B">
      <w:pPr>
        <w:spacing w:line="360" w:lineRule="auto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联立（</w:t>
      </w:r>
      <w:r w:rsidR="000049CD">
        <w:rPr>
          <w:rFonts w:ascii="宋体" w:eastAsia="宋体" w:hAnsi="宋体"/>
          <w:sz w:val="24"/>
          <w:szCs w:val="24"/>
        </w:rPr>
        <w:t>6</w:t>
      </w:r>
      <w:r w:rsidRPr="00315E57">
        <w:rPr>
          <w:rFonts w:ascii="宋体" w:eastAsia="宋体" w:hAnsi="宋体" w:hint="eastAsia"/>
          <w:sz w:val="24"/>
          <w:szCs w:val="24"/>
        </w:rPr>
        <w:t>）（</w:t>
      </w:r>
      <w:r w:rsidR="000049CD">
        <w:rPr>
          <w:rFonts w:ascii="宋体" w:eastAsia="宋体" w:hAnsi="宋体"/>
          <w:sz w:val="24"/>
          <w:szCs w:val="24"/>
        </w:rPr>
        <w:t>7</w:t>
      </w:r>
      <w:r w:rsidRPr="00315E57">
        <w:rPr>
          <w:rFonts w:ascii="宋体" w:eastAsia="宋体" w:hAnsi="宋体" w:hint="eastAsia"/>
          <w:sz w:val="24"/>
          <w:szCs w:val="24"/>
        </w:rPr>
        <w:t>）（</w:t>
      </w:r>
      <w:r w:rsidR="000049CD">
        <w:rPr>
          <w:rFonts w:ascii="宋体" w:eastAsia="宋体" w:hAnsi="宋体"/>
          <w:sz w:val="24"/>
          <w:szCs w:val="24"/>
        </w:rPr>
        <w:t>8</w:t>
      </w:r>
      <w:r w:rsidRPr="00315E57">
        <w:rPr>
          <w:rFonts w:ascii="宋体" w:eastAsia="宋体" w:hAnsi="宋体" w:hint="eastAsia"/>
          <w:sz w:val="24"/>
          <w:szCs w:val="24"/>
        </w:rPr>
        <w:t>）三个方程得到：</w:t>
      </w:r>
    </w:p>
    <w:p w14:paraId="60031E00" w14:textId="1E76E936" w:rsidR="003709FC" w:rsidRPr="00315E57" w:rsidRDefault="00EE1D74" w:rsidP="0009078B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6B2798">
        <w:rPr>
          <w:rFonts w:ascii="宋体" w:eastAsia="宋体" w:hAnsi="宋体"/>
          <w:position w:val="-42"/>
          <w:sz w:val="24"/>
          <w:szCs w:val="24"/>
        </w:rPr>
        <w:object w:dxaOrig="3980" w:dyaOrig="800" w14:anchorId="6EFA3DC1">
          <v:shape id="_x0000_i2374" type="#_x0000_t75" style="width:199pt;height:40pt" o:ole="">
            <v:imagedata r:id="rId61" o:title=""/>
          </v:shape>
          <o:OLEObject Type="Embed" ProgID="Equation.DSMT4" ShapeID="_x0000_i2374" DrawAspect="Content" ObjectID="_1727431017" r:id="rId62"/>
        </w:object>
      </w:r>
      <w:r w:rsidR="0009078B">
        <w:rPr>
          <w:rFonts w:ascii="宋体" w:eastAsia="宋体" w:hAnsi="宋体"/>
          <w:sz w:val="24"/>
          <w:szCs w:val="24"/>
        </w:rPr>
        <w:t xml:space="preserve">          </w:t>
      </w:r>
      <w:r w:rsidR="003709FC" w:rsidRPr="00315E57">
        <w:rPr>
          <w:rFonts w:ascii="宋体" w:eastAsia="宋体" w:hAnsi="宋体" w:hint="eastAsia"/>
          <w:sz w:val="24"/>
          <w:szCs w:val="24"/>
        </w:rPr>
        <w:t>（</w:t>
      </w:r>
      <w:r w:rsidR="000049CD">
        <w:rPr>
          <w:rFonts w:ascii="宋体" w:eastAsia="宋体" w:hAnsi="宋体"/>
          <w:sz w:val="24"/>
          <w:szCs w:val="24"/>
        </w:rPr>
        <w:t>9</w:t>
      </w:r>
      <w:r w:rsidR="003709FC" w:rsidRPr="00315E57">
        <w:rPr>
          <w:rFonts w:ascii="宋体" w:eastAsia="宋体" w:hAnsi="宋体" w:hint="eastAsia"/>
          <w:sz w:val="24"/>
          <w:szCs w:val="24"/>
        </w:rPr>
        <w:t>）</w:t>
      </w:r>
    </w:p>
    <w:p w14:paraId="6BA5519D" w14:textId="3353FAE7" w:rsidR="006C5CEB" w:rsidRPr="00315E57" w:rsidRDefault="003709FC" w:rsidP="0009078B">
      <w:pPr>
        <w:spacing w:line="360" w:lineRule="auto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t>所以只要我们可以确定同纬度、同经度或者任意的两点经纬度信息，通过公式（</w:t>
      </w:r>
      <w:r w:rsidR="000049CD">
        <w:rPr>
          <w:rFonts w:ascii="宋体" w:eastAsia="宋体" w:hAnsi="宋体"/>
          <w:sz w:val="24"/>
          <w:szCs w:val="24"/>
        </w:rPr>
        <w:t>4</w:t>
      </w:r>
      <w:r w:rsidRPr="00315E57">
        <w:rPr>
          <w:rFonts w:ascii="宋体" w:eastAsia="宋体" w:hAnsi="宋体" w:hint="eastAsia"/>
          <w:sz w:val="24"/>
          <w:szCs w:val="24"/>
        </w:rPr>
        <w:t>）、（</w:t>
      </w:r>
      <w:r w:rsidR="000049CD">
        <w:rPr>
          <w:rFonts w:ascii="宋体" w:eastAsia="宋体" w:hAnsi="宋体"/>
          <w:sz w:val="24"/>
          <w:szCs w:val="24"/>
        </w:rPr>
        <w:t>5</w:t>
      </w:r>
      <w:r w:rsidRPr="00315E57">
        <w:rPr>
          <w:rFonts w:ascii="宋体" w:eastAsia="宋体" w:hAnsi="宋体" w:hint="eastAsia"/>
          <w:sz w:val="24"/>
          <w:szCs w:val="24"/>
        </w:rPr>
        <w:t>）和（</w:t>
      </w:r>
      <w:r w:rsidR="000049CD">
        <w:rPr>
          <w:rFonts w:ascii="宋体" w:eastAsia="宋体" w:hAnsi="宋体"/>
          <w:sz w:val="24"/>
          <w:szCs w:val="24"/>
        </w:rPr>
        <w:t>9</w:t>
      </w:r>
      <w:r w:rsidRPr="00315E57">
        <w:rPr>
          <w:rFonts w:ascii="宋体" w:eastAsia="宋体" w:hAnsi="宋体" w:hint="eastAsia"/>
          <w:sz w:val="24"/>
          <w:szCs w:val="24"/>
        </w:rPr>
        <w:t>）即可计算地球半径。</w:t>
      </w:r>
    </w:p>
    <w:p w14:paraId="5F754E27" w14:textId="32441DD0" w:rsidR="006C5CEB" w:rsidRPr="00315E57" w:rsidRDefault="006C5CEB" w:rsidP="0009078B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A3880C3" w14:textId="3C815FCC" w:rsidR="006C5CEB" w:rsidRPr="00224CB7" w:rsidRDefault="006C5CEB" w:rsidP="0009078B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224CB7">
        <w:rPr>
          <w:rFonts w:ascii="宋体" w:eastAsia="宋体" w:hAnsi="宋体" w:hint="eastAsia"/>
          <w:b/>
          <w:bCs/>
          <w:sz w:val="24"/>
          <w:szCs w:val="24"/>
        </w:rPr>
        <w:t>实验方法</w:t>
      </w:r>
    </w:p>
    <w:p w14:paraId="149ABC96" w14:textId="2EDFA761" w:rsidR="005030A4" w:rsidRPr="005030A4" w:rsidRDefault="005030A4" w:rsidP="005030A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5030A4">
        <w:rPr>
          <w:rFonts w:ascii="Times New Roman" w:eastAsia="宋体" w:hAnsi="Times New Roman" w:cs="Times New Roman"/>
          <w:sz w:val="24"/>
          <w:szCs w:val="24"/>
        </w:rPr>
        <w:t>（</w:t>
      </w:r>
      <w:r w:rsidRPr="005030A4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）</w:t>
      </w:r>
      <w:r w:rsidR="00984FB6" w:rsidRPr="005030A4">
        <w:rPr>
          <w:rFonts w:ascii="Times New Roman" w:eastAsia="宋体" w:hAnsi="Times New Roman" w:cs="Times New Roman"/>
          <w:sz w:val="24"/>
          <w:szCs w:val="24"/>
        </w:rPr>
        <w:t>GPS</w:t>
      </w:r>
      <w:r w:rsidR="00984FB6" w:rsidRPr="005030A4">
        <w:rPr>
          <w:rFonts w:ascii="Times New Roman" w:eastAsia="宋体" w:hAnsi="Times New Roman" w:cs="Times New Roman"/>
          <w:sz w:val="24"/>
          <w:szCs w:val="24"/>
        </w:rPr>
        <w:t>方法获取当前纬度和经度</w:t>
      </w:r>
      <w:r w:rsidR="00224CB7" w:rsidRPr="005030A4">
        <w:rPr>
          <w:rFonts w:ascii="Times New Roman" w:eastAsia="宋体" w:hAnsi="Times New Roman" w:cs="Times New Roman"/>
          <w:sz w:val="24"/>
          <w:szCs w:val="24"/>
        </w:rPr>
        <w:t>：使用</w:t>
      </w:r>
      <w:proofErr w:type="spellStart"/>
      <w:r w:rsidR="00224CB7" w:rsidRPr="005030A4">
        <w:rPr>
          <w:rFonts w:ascii="Times New Roman" w:eastAsia="宋体" w:hAnsi="Times New Roman" w:cs="Times New Roman"/>
          <w:sz w:val="24"/>
          <w:szCs w:val="24"/>
        </w:rPr>
        <w:t>phyphox</w:t>
      </w:r>
      <w:proofErr w:type="spellEnd"/>
      <w:r w:rsidR="00224CB7" w:rsidRPr="005030A4">
        <w:rPr>
          <w:rFonts w:ascii="Times New Roman" w:eastAsia="宋体" w:hAnsi="Times New Roman" w:cs="Times New Roman"/>
          <w:sz w:val="24"/>
          <w:szCs w:val="24"/>
        </w:rPr>
        <w:t>软件中的</w:t>
      </w:r>
      <w:r w:rsidR="00224CB7" w:rsidRPr="005030A4">
        <w:rPr>
          <w:rFonts w:ascii="Times New Roman" w:eastAsia="宋体" w:hAnsi="Times New Roman" w:cs="Times New Roman"/>
          <w:sz w:val="24"/>
          <w:szCs w:val="24"/>
        </w:rPr>
        <w:t>GPS</w:t>
      </w:r>
      <w:r w:rsidR="00224CB7" w:rsidRPr="005030A4">
        <w:rPr>
          <w:rFonts w:ascii="Times New Roman" w:eastAsia="宋体" w:hAnsi="Times New Roman" w:cs="Times New Roman"/>
          <w:sz w:val="24"/>
          <w:szCs w:val="24"/>
        </w:rPr>
        <w:t>定位功能获得当前位置的纬度和经度</w:t>
      </w:r>
      <w:r w:rsidR="001D7F0D" w:rsidRPr="005030A4">
        <w:rPr>
          <w:rFonts w:ascii="Times New Roman" w:eastAsia="宋体" w:hAnsi="Times New Roman" w:cs="Times New Roman"/>
          <w:sz w:val="24"/>
          <w:szCs w:val="24"/>
        </w:rPr>
        <w:t>，软件的官方地址为</w:t>
      </w:r>
      <w:r w:rsidR="001D7F0D" w:rsidRPr="005030A4">
        <w:rPr>
          <w:rFonts w:ascii="Times New Roman" w:eastAsia="宋体" w:hAnsi="Times New Roman" w:cs="Times New Roman"/>
          <w:sz w:val="24"/>
          <w:szCs w:val="24"/>
        </w:rPr>
        <w:t>https://phyphox.org/</w:t>
      </w:r>
      <w:r w:rsidR="001D7F0D" w:rsidRPr="005030A4">
        <w:rPr>
          <w:rFonts w:ascii="Times New Roman" w:eastAsia="宋体" w:hAnsi="Times New Roman" w:cs="Times New Roman" w:hint="eastAsia"/>
          <w:sz w:val="24"/>
          <w:szCs w:val="24"/>
        </w:rPr>
        <w:t>，也可以自行在网络</w:t>
      </w:r>
      <w:r w:rsidR="001D7F0D" w:rsidRPr="005030A4">
        <w:rPr>
          <w:rFonts w:ascii="宋体" w:eastAsia="宋体" w:hAnsi="宋体" w:cs="Times New Roman" w:hint="eastAsia"/>
          <w:sz w:val="24"/>
          <w:szCs w:val="24"/>
        </w:rPr>
        <w:t>上或手机商城进行下载。</w:t>
      </w:r>
      <w:r>
        <w:rPr>
          <w:rFonts w:ascii="宋体" w:eastAsia="宋体" w:hAnsi="宋体" w:hint="eastAsia"/>
          <w:sz w:val="24"/>
          <w:szCs w:val="24"/>
        </w:rPr>
        <w:t>【</w:t>
      </w:r>
      <w:r w:rsidRPr="005030A4">
        <w:rPr>
          <w:rFonts w:ascii="宋体" w:eastAsia="宋体" w:hAnsi="宋体" w:hint="eastAsia"/>
          <w:sz w:val="24"/>
          <w:szCs w:val="24"/>
        </w:rPr>
        <w:t>注意</w:t>
      </w:r>
      <w:r>
        <w:rPr>
          <w:rFonts w:ascii="宋体" w:eastAsia="宋体" w:hAnsi="宋体" w:hint="eastAsia"/>
          <w:sz w:val="24"/>
          <w:szCs w:val="24"/>
        </w:rPr>
        <w:t>】图2界面所示的</w:t>
      </w:r>
      <w:r w:rsidRPr="005030A4">
        <w:rPr>
          <w:rFonts w:ascii="宋体" w:eastAsia="宋体" w:hAnsi="宋体" w:hint="eastAsia"/>
          <w:sz w:val="24"/>
          <w:szCs w:val="24"/>
        </w:rPr>
        <w:t>卫星数目代表的是GPS卫星的数量，卫星数目越多GPS测量经度应该越高</w:t>
      </w:r>
      <w:r w:rsidR="00DD5DF2">
        <w:rPr>
          <w:rFonts w:ascii="宋体" w:eastAsia="宋体" w:hAnsi="宋体" w:hint="eastAsia"/>
          <w:sz w:val="24"/>
          <w:szCs w:val="24"/>
        </w:rPr>
        <w:t>，</w:t>
      </w:r>
      <w:r w:rsidR="00727B7D">
        <w:rPr>
          <w:rFonts w:ascii="宋体" w:eastAsia="宋体" w:hAnsi="宋体" w:hint="eastAsia"/>
          <w:sz w:val="24"/>
          <w:szCs w:val="24"/>
        </w:rPr>
        <w:t>虽然本文数据不需要该物理量，但是其影响测量经度。</w:t>
      </w:r>
    </w:p>
    <w:p w14:paraId="62C5FB7E" w14:textId="1C1CF48D" w:rsidR="00984FB6" w:rsidRPr="005030A4" w:rsidRDefault="00984FB6" w:rsidP="005030A4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DDE8750" w14:textId="2F3D0A25" w:rsidR="00984FB6" w:rsidRPr="00315E57" w:rsidRDefault="00984FB6" w:rsidP="001D7F0D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331FEB58" wp14:editId="56D47A61">
            <wp:extent cx="2711139" cy="28257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651" cy="28283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CD2119" w14:textId="5973643A" w:rsidR="00984FB6" w:rsidRPr="00226C43" w:rsidRDefault="001D7F0D" w:rsidP="001D7F0D">
      <w:pPr>
        <w:spacing w:line="360" w:lineRule="auto"/>
        <w:jc w:val="center"/>
        <w:rPr>
          <w:rFonts w:ascii="宋体" w:eastAsia="宋体" w:hAnsi="宋体" w:cs="Times New Roman"/>
          <w:b/>
          <w:bCs/>
          <w:sz w:val="24"/>
          <w:szCs w:val="24"/>
        </w:rPr>
      </w:pPr>
      <w:r w:rsidRPr="00226C43">
        <w:rPr>
          <w:rFonts w:ascii="宋体" w:eastAsia="宋体" w:hAnsi="宋体" w:cs="Times New Roman"/>
          <w:b/>
          <w:bCs/>
          <w:sz w:val="24"/>
          <w:szCs w:val="24"/>
        </w:rPr>
        <w:t xml:space="preserve">图2 </w:t>
      </w:r>
      <w:proofErr w:type="spellStart"/>
      <w:r w:rsidRPr="00226C43">
        <w:rPr>
          <w:rFonts w:ascii="宋体" w:eastAsia="宋体" w:hAnsi="宋体" w:cs="Times New Roman"/>
          <w:b/>
          <w:bCs/>
          <w:sz w:val="24"/>
          <w:szCs w:val="24"/>
        </w:rPr>
        <w:t>Phyphox</w:t>
      </w:r>
      <w:proofErr w:type="spellEnd"/>
      <w:r w:rsidRPr="00226C43">
        <w:rPr>
          <w:rFonts w:ascii="宋体" w:eastAsia="宋体" w:hAnsi="宋体" w:cs="Times New Roman"/>
          <w:b/>
          <w:bCs/>
          <w:sz w:val="24"/>
          <w:szCs w:val="24"/>
        </w:rPr>
        <w:t>软件界面示意图</w:t>
      </w:r>
    </w:p>
    <w:p w14:paraId="16F9422A" w14:textId="029ABC42" w:rsidR="00984FB6" w:rsidRPr="00315E57" w:rsidRDefault="00EA27F9" w:rsidP="0009078B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="00BB7EDA">
        <w:rPr>
          <w:rFonts w:ascii="宋体" w:eastAsia="宋体" w:hAnsi="宋体" w:hint="eastAsia"/>
          <w:sz w:val="24"/>
          <w:szCs w:val="24"/>
        </w:rPr>
        <w:t>在兴庆校区寻找如</w:t>
      </w:r>
      <w:r w:rsidR="00BB7EDA" w:rsidRPr="00BB7EDA">
        <w:rPr>
          <w:rFonts w:ascii="Times New Roman" w:eastAsia="宋体" w:hAnsi="Times New Roman" w:cs="Times New Roman"/>
          <w:sz w:val="24"/>
          <w:szCs w:val="24"/>
        </w:rPr>
        <w:t>下所示的</w:t>
      </w:r>
      <w:r w:rsidR="00BB7EDA" w:rsidRPr="00BB7EDA">
        <w:rPr>
          <w:rFonts w:ascii="Times New Roman" w:eastAsia="宋体" w:hAnsi="Times New Roman" w:cs="Times New Roman"/>
          <w:sz w:val="24"/>
          <w:szCs w:val="24"/>
        </w:rPr>
        <w:t>A</w:t>
      </w:r>
      <w:r w:rsidR="00BB7EDA" w:rsidRPr="00BB7EDA">
        <w:rPr>
          <w:rFonts w:ascii="Times New Roman" w:eastAsia="宋体" w:hAnsi="Times New Roman" w:cs="Times New Roman"/>
          <w:sz w:val="24"/>
          <w:szCs w:val="24"/>
        </w:rPr>
        <w:t>、</w:t>
      </w:r>
      <w:r w:rsidR="00BB7EDA" w:rsidRPr="00BB7EDA">
        <w:rPr>
          <w:rFonts w:ascii="Times New Roman" w:eastAsia="宋体" w:hAnsi="Times New Roman" w:cs="Times New Roman"/>
          <w:sz w:val="24"/>
          <w:szCs w:val="24"/>
        </w:rPr>
        <w:t>B</w:t>
      </w:r>
      <w:r w:rsidR="00BB7EDA" w:rsidRPr="00BB7EDA">
        <w:rPr>
          <w:rFonts w:ascii="Times New Roman" w:eastAsia="宋体" w:hAnsi="Times New Roman" w:cs="Times New Roman"/>
          <w:sz w:val="24"/>
          <w:szCs w:val="24"/>
        </w:rPr>
        <w:t>、</w:t>
      </w:r>
      <w:r w:rsidR="00BB7EDA" w:rsidRPr="00BB7EDA">
        <w:rPr>
          <w:rFonts w:ascii="Times New Roman" w:eastAsia="宋体" w:hAnsi="Times New Roman" w:cs="Times New Roman"/>
          <w:sz w:val="24"/>
          <w:szCs w:val="24"/>
        </w:rPr>
        <w:t>C</w:t>
      </w:r>
      <w:r w:rsidR="00BB7EDA" w:rsidRPr="00BB7EDA">
        <w:rPr>
          <w:rFonts w:ascii="Times New Roman" w:eastAsia="宋体" w:hAnsi="Times New Roman" w:cs="Times New Roman"/>
          <w:sz w:val="24"/>
          <w:szCs w:val="24"/>
        </w:rPr>
        <w:t>点作</w:t>
      </w:r>
      <w:r w:rsidR="00BB7EDA">
        <w:rPr>
          <w:rFonts w:ascii="宋体" w:eastAsia="宋体" w:hAnsi="宋体" w:hint="eastAsia"/>
          <w:sz w:val="24"/>
          <w:szCs w:val="24"/>
        </w:rPr>
        <w:t>为测试点</w:t>
      </w:r>
      <w:r>
        <w:rPr>
          <w:rFonts w:ascii="宋体" w:eastAsia="宋体" w:hAnsi="宋体" w:hint="eastAsia"/>
          <w:sz w:val="24"/>
          <w:szCs w:val="24"/>
        </w:rPr>
        <w:t>（也可以自己找到三个点进行标定测量）</w:t>
      </w:r>
    </w:p>
    <w:p w14:paraId="0F859DBB" w14:textId="62825019" w:rsidR="00984FB6" w:rsidRDefault="00F31FDC" w:rsidP="001D7F0D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98A97F2" wp14:editId="3003746D">
            <wp:extent cx="2895600" cy="242267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081" cy="24264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7C6E5" w14:textId="6781FBFC" w:rsidR="00226C43" w:rsidRPr="009A5E12" w:rsidRDefault="00226C43" w:rsidP="001D7F0D">
      <w:pPr>
        <w:spacing w:line="360" w:lineRule="auto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 w:rsidRPr="009A5E12">
        <w:rPr>
          <w:rFonts w:ascii="宋体" w:eastAsia="宋体" w:hAnsi="宋体" w:hint="eastAsia"/>
          <w:b/>
          <w:bCs/>
          <w:sz w:val="24"/>
          <w:szCs w:val="24"/>
        </w:rPr>
        <w:t>图3</w:t>
      </w:r>
      <w:r w:rsidRPr="009A5E12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9A5E12">
        <w:rPr>
          <w:rFonts w:ascii="宋体" w:eastAsia="宋体" w:hAnsi="宋体" w:hint="eastAsia"/>
          <w:b/>
          <w:bCs/>
          <w:sz w:val="24"/>
          <w:szCs w:val="24"/>
        </w:rPr>
        <w:t>兴庆校区测量点标定示意图</w:t>
      </w:r>
    </w:p>
    <w:p w14:paraId="0B0F1328" w14:textId="77777777" w:rsidR="009A5E12" w:rsidRDefault="009A5E12" w:rsidP="00115AA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</w:p>
    <w:p w14:paraId="32F5C0D9" w14:textId="77777777" w:rsidR="009A5E12" w:rsidRDefault="009A5E12" w:rsidP="00115AA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</w:p>
    <w:p w14:paraId="6935338D" w14:textId="77777777" w:rsidR="009A5E12" w:rsidRDefault="009A5E12" w:rsidP="00115AA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</w:p>
    <w:p w14:paraId="711DE595" w14:textId="77777777" w:rsidR="009A5E12" w:rsidRDefault="009A5E12" w:rsidP="00115AA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</w:p>
    <w:p w14:paraId="738C18A4" w14:textId="77777777" w:rsidR="009A5E12" w:rsidRDefault="009A5E12" w:rsidP="00115AA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</w:p>
    <w:p w14:paraId="16B9931A" w14:textId="77777777" w:rsidR="009A5E12" w:rsidRDefault="009A5E12" w:rsidP="00115AA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</w:p>
    <w:p w14:paraId="70F3C503" w14:textId="77777777" w:rsidR="009A5E12" w:rsidRDefault="009A5E12" w:rsidP="00115AA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</w:p>
    <w:p w14:paraId="03112C21" w14:textId="684D1A38" w:rsidR="00F31FDC" w:rsidRPr="00115AA7" w:rsidRDefault="00115AA7" w:rsidP="00115AA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115AA7">
        <w:rPr>
          <w:rFonts w:ascii="宋体" w:eastAsia="宋体" w:hAnsi="宋体" w:hint="eastAsia"/>
          <w:b/>
          <w:bCs/>
          <w:sz w:val="24"/>
          <w:szCs w:val="24"/>
        </w:rPr>
        <w:lastRenderedPageBreak/>
        <w:t xml:space="preserve">4. </w:t>
      </w:r>
      <w:r w:rsidR="008E3EB9" w:rsidRPr="00115AA7">
        <w:rPr>
          <w:rFonts w:ascii="宋体" w:eastAsia="宋体" w:hAnsi="宋体" w:hint="eastAsia"/>
          <w:b/>
          <w:bCs/>
          <w:sz w:val="24"/>
          <w:szCs w:val="24"/>
        </w:rPr>
        <w:t>数据处理及要求：</w:t>
      </w:r>
    </w:p>
    <w:p w14:paraId="582FAA96" w14:textId="6E8881DC" w:rsidR="00115AA7" w:rsidRPr="00115AA7" w:rsidRDefault="00115AA7" w:rsidP="00115AA7">
      <w:pPr>
        <w:jc w:val="center"/>
        <w:rPr>
          <w:rFonts w:ascii="宋体" w:eastAsia="宋体" w:hAnsi="宋体" w:hint="eastAsia"/>
        </w:rPr>
      </w:pPr>
      <w:r w:rsidRPr="00115AA7">
        <w:rPr>
          <w:rFonts w:ascii="宋体" w:eastAsia="宋体" w:hAnsi="宋体" w:hint="eastAsia"/>
        </w:rPr>
        <w:t>表1</w:t>
      </w:r>
      <w:r w:rsidRPr="00115AA7">
        <w:rPr>
          <w:rFonts w:ascii="宋体" w:eastAsia="宋体" w:hAnsi="宋体"/>
        </w:rPr>
        <w:t xml:space="preserve"> </w:t>
      </w:r>
      <w:r w:rsidRPr="00115AA7">
        <w:rPr>
          <w:rFonts w:ascii="宋体" w:eastAsia="宋体" w:hAnsi="宋体" w:hint="eastAsia"/>
        </w:rPr>
        <w:t>同经度两点的数据测量与数据处理</w:t>
      </w:r>
    </w:p>
    <w:p w14:paraId="6228068F" w14:textId="33E062AD" w:rsidR="008E3EB9" w:rsidRPr="00315E57" w:rsidRDefault="00530424" w:rsidP="0009078B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drawing>
          <wp:inline distT="0" distB="0" distL="0" distR="0" wp14:anchorId="02E210AF" wp14:editId="7797ECE3">
            <wp:extent cx="5274310" cy="179451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9344E" w14:textId="6E5CB4FE" w:rsidR="00115AA7" w:rsidRDefault="00115AA7" w:rsidP="00115AA7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表2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同纬度两点的数据测量与数据处理</w:t>
      </w:r>
    </w:p>
    <w:p w14:paraId="770EBA25" w14:textId="05EAC877" w:rsidR="00F31FDC" w:rsidRPr="00315E57" w:rsidRDefault="00530424" w:rsidP="0009078B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315E57">
        <w:rPr>
          <w:rFonts w:ascii="宋体" w:eastAsia="宋体" w:hAnsi="宋体" w:hint="eastAsia"/>
          <w:sz w:val="24"/>
          <w:szCs w:val="24"/>
        </w:rPr>
        <w:drawing>
          <wp:inline distT="0" distB="0" distL="0" distR="0" wp14:anchorId="279DAB9C" wp14:editId="512853E3">
            <wp:extent cx="5274310" cy="1325245"/>
            <wp:effectExtent l="0" t="0" r="254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84FE7" w14:textId="5D2AD2F0" w:rsidR="00530424" w:rsidRPr="00315E57" w:rsidRDefault="00115AA7" w:rsidP="00115AA7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表3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任意两点的数据测量与数据处理</w:t>
      </w:r>
    </w:p>
    <w:p w14:paraId="72FB7A58" w14:textId="58A75E92" w:rsidR="00530424" w:rsidRDefault="00530424" w:rsidP="0009078B">
      <w:pPr>
        <w:spacing w:line="360" w:lineRule="auto"/>
        <w:rPr>
          <w:rFonts w:ascii="宋体" w:eastAsia="宋体" w:hAnsi="宋体"/>
          <w:sz w:val="24"/>
          <w:szCs w:val="24"/>
        </w:rPr>
      </w:pPr>
      <w:r w:rsidRPr="00315E57">
        <w:rPr>
          <w:rFonts w:ascii="宋体" w:eastAsia="宋体" w:hAnsi="宋体"/>
          <w:sz w:val="24"/>
          <w:szCs w:val="24"/>
        </w:rPr>
        <w:drawing>
          <wp:inline distT="0" distB="0" distL="0" distR="0" wp14:anchorId="3CB4F8EE" wp14:editId="06B90084">
            <wp:extent cx="5274310" cy="150812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3E680" w14:textId="77777777" w:rsidR="00F00FFA" w:rsidRPr="00315E57" w:rsidRDefault="00F00FFA" w:rsidP="0009078B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4B38256D" w14:textId="32F0CABB" w:rsidR="00315E57" w:rsidRPr="00315E57" w:rsidRDefault="00F00FFA" w:rsidP="0009078B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 w:rsidR="00315E57" w:rsidRPr="00315E57">
        <w:rPr>
          <w:rFonts w:ascii="宋体" w:eastAsia="宋体" w:hAnsi="宋体" w:hint="eastAsia"/>
          <w:sz w:val="24"/>
          <w:szCs w:val="24"/>
        </w:rPr>
        <w:t>计算三种测量方法得到的地球半径及其相对误差；</w:t>
      </w:r>
    </w:p>
    <w:p w14:paraId="4C446EDA" w14:textId="545BFB4A" w:rsidR="00530424" w:rsidRDefault="00F00FFA" w:rsidP="0009078B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="00315E57" w:rsidRPr="00315E57">
        <w:rPr>
          <w:rFonts w:ascii="宋体" w:eastAsia="宋体" w:hAnsi="宋体" w:hint="eastAsia"/>
          <w:sz w:val="24"/>
          <w:szCs w:val="24"/>
        </w:rPr>
        <w:t>请比较三种测量方法的误差大小并进行误差分析；</w:t>
      </w:r>
    </w:p>
    <w:p w14:paraId="67C430CE" w14:textId="6C913064" w:rsidR="001E7697" w:rsidRDefault="001E7697" w:rsidP="0009078B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8FA5934" w14:textId="77777777" w:rsidR="001E7697" w:rsidRPr="00315E57" w:rsidRDefault="001E7697" w:rsidP="0009078B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sectPr w:rsidR="001E7697" w:rsidRPr="00315E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4350C"/>
    <w:multiLevelType w:val="hybridMultilevel"/>
    <w:tmpl w:val="1CE4C342"/>
    <w:lvl w:ilvl="0" w:tplc="DFD224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2949D3"/>
    <w:multiLevelType w:val="hybridMultilevel"/>
    <w:tmpl w:val="6742D144"/>
    <w:lvl w:ilvl="0" w:tplc="238CF8F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B0510F1"/>
    <w:multiLevelType w:val="hybridMultilevel"/>
    <w:tmpl w:val="DB6ECC38"/>
    <w:lvl w:ilvl="0" w:tplc="3D1E0A4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74645A2"/>
    <w:multiLevelType w:val="hybridMultilevel"/>
    <w:tmpl w:val="2F8C9C1A"/>
    <w:lvl w:ilvl="0" w:tplc="E61EB7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FD35D86"/>
    <w:multiLevelType w:val="hybridMultilevel"/>
    <w:tmpl w:val="8A7662A6"/>
    <w:lvl w:ilvl="0" w:tplc="E86C3F8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026D"/>
    <w:rsid w:val="000049CD"/>
    <w:rsid w:val="0009078B"/>
    <w:rsid w:val="00115AA7"/>
    <w:rsid w:val="001310E7"/>
    <w:rsid w:val="001D7F0D"/>
    <w:rsid w:val="001E7697"/>
    <w:rsid w:val="00224CB7"/>
    <w:rsid w:val="00226C43"/>
    <w:rsid w:val="00240C2E"/>
    <w:rsid w:val="002F1A76"/>
    <w:rsid w:val="00315E57"/>
    <w:rsid w:val="003709FC"/>
    <w:rsid w:val="0043380B"/>
    <w:rsid w:val="005030A4"/>
    <w:rsid w:val="00530424"/>
    <w:rsid w:val="00533FBD"/>
    <w:rsid w:val="006B2798"/>
    <w:rsid w:val="006B65BD"/>
    <w:rsid w:val="006C5CEB"/>
    <w:rsid w:val="00727B7D"/>
    <w:rsid w:val="007A1CC2"/>
    <w:rsid w:val="007B026D"/>
    <w:rsid w:val="008E3EB9"/>
    <w:rsid w:val="00984FB6"/>
    <w:rsid w:val="009A5E12"/>
    <w:rsid w:val="00A306ED"/>
    <w:rsid w:val="00A71F9D"/>
    <w:rsid w:val="00B74641"/>
    <w:rsid w:val="00BB7EDA"/>
    <w:rsid w:val="00C10F87"/>
    <w:rsid w:val="00DB48CB"/>
    <w:rsid w:val="00DD5DF2"/>
    <w:rsid w:val="00E42BDD"/>
    <w:rsid w:val="00EA27F9"/>
    <w:rsid w:val="00EE1D74"/>
    <w:rsid w:val="00F00FFA"/>
    <w:rsid w:val="00F31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26B99E"/>
  <w15:chartTrackingRefBased/>
  <w15:docId w15:val="{BCADD7D9-828F-4CDB-A895-E11130ACE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1CC2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1D7F0D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1D7F0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png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image" Target="media/image30.emf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19" Type="http://schemas.openxmlformats.org/officeDocument/2006/relationships/image" Target="media/image6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8.png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31.emf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4</Pages>
  <Words>283</Words>
  <Characters>1615</Characters>
  <Application>Microsoft Office Word</Application>
  <DocSecurity>0</DocSecurity>
  <Lines>13</Lines>
  <Paragraphs>3</Paragraphs>
  <ScaleCrop>false</ScaleCrop>
  <Company/>
  <LinksUpToDate>false</LinksUpToDate>
  <CharactersWithSpaces>1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翟 立朋</dc:creator>
  <cp:keywords/>
  <dc:description/>
  <cp:lastModifiedBy>翟 立朋</cp:lastModifiedBy>
  <cp:revision>36</cp:revision>
  <dcterms:created xsi:type="dcterms:W3CDTF">2022-10-16T02:12:00Z</dcterms:created>
  <dcterms:modified xsi:type="dcterms:W3CDTF">2022-10-16T04:44:00Z</dcterms:modified>
</cp:coreProperties>
</file>